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E2C0B" w:rsidRDefault="006A26EF" w:rsidP="00160C77">
      <w:pPr>
        <w:pBdr>
          <w:bottom w:val="single" w:sz="4" w:space="1" w:color="auto"/>
        </w:pBdr>
        <w:rPr>
          <w:b/>
        </w:rPr>
      </w:pPr>
      <w:r>
        <w:rPr>
          <w:b/>
        </w:rPr>
        <w:fldChar w:fldCharType="begin"/>
      </w:r>
      <w:r>
        <w:rPr>
          <w:b/>
        </w:rPr>
        <w:instrText xml:space="preserve"> MACROBUTTON MTEditEquationSection2 </w:instrText>
      </w:r>
      <w:r w:rsidRPr="006A26EF">
        <w:rPr>
          <w:rStyle w:val="MTEquationSection"/>
        </w:rPr>
        <w:instrText>Equation Chapter 1 Section 1</w:instrText>
      </w:r>
      <w:r>
        <w:rPr>
          <w:b/>
        </w:rPr>
        <w:fldChar w:fldCharType="begin"/>
      </w:r>
      <w:r>
        <w:rPr>
          <w:b/>
        </w:rPr>
        <w:instrText xml:space="preserve"> SEQ MTEqn \r \h \* MERGEFORMAT </w:instrText>
      </w:r>
      <w:r>
        <w:rPr>
          <w:b/>
        </w:rPr>
        <w:fldChar w:fldCharType="end"/>
      </w:r>
      <w:r>
        <w:rPr>
          <w:b/>
        </w:rPr>
        <w:fldChar w:fldCharType="begin"/>
      </w:r>
      <w:r>
        <w:rPr>
          <w:b/>
        </w:rPr>
        <w:instrText xml:space="preserve"> SEQ MTSec \r 1 \h \* MERGEFORMAT </w:instrText>
      </w:r>
      <w:r>
        <w:rPr>
          <w:b/>
        </w:rPr>
        <w:fldChar w:fldCharType="end"/>
      </w:r>
      <w:r>
        <w:rPr>
          <w:b/>
        </w:rPr>
        <w:fldChar w:fldCharType="begin"/>
      </w:r>
      <w:r>
        <w:rPr>
          <w:b/>
        </w:rPr>
        <w:instrText xml:space="preserve"> SEQ MTChap \r 1 \h \* MERGEFORMAT </w:instrText>
      </w:r>
      <w:r>
        <w:rPr>
          <w:b/>
        </w:rPr>
        <w:fldChar w:fldCharType="end"/>
      </w:r>
      <w:r>
        <w:rPr>
          <w:b/>
        </w:rPr>
        <w:fldChar w:fldCharType="end"/>
      </w:r>
      <w:r w:rsidR="006A3F65" w:rsidRPr="00E9388F">
        <w:rPr>
          <w:b/>
        </w:rPr>
        <w:t xml:space="preserve">Name: </w:t>
      </w:r>
      <w:r w:rsidR="006A3F65" w:rsidRPr="00E9388F">
        <w:rPr>
          <w:b/>
        </w:rPr>
        <w:tab/>
      </w:r>
      <w:r w:rsidR="00982E51">
        <w:rPr>
          <w:b/>
        </w:rPr>
        <w:t>Hoang Duc Khanh</w:t>
      </w:r>
      <w:r w:rsidR="00992C3B" w:rsidRPr="00E9388F">
        <w:rPr>
          <w:b/>
        </w:rPr>
        <w:tab/>
      </w:r>
      <w:r w:rsidR="00992C3B" w:rsidRPr="00E9388F">
        <w:rPr>
          <w:b/>
        </w:rPr>
        <w:tab/>
        <w:t>Student ID:</w:t>
      </w:r>
      <w:r w:rsidR="00992C3B" w:rsidRPr="00E9388F">
        <w:rPr>
          <w:b/>
        </w:rPr>
        <w:tab/>
      </w:r>
      <w:r w:rsidR="00982E51">
        <w:rPr>
          <w:b/>
        </w:rPr>
        <w:t>20155889</w:t>
      </w:r>
    </w:p>
    <w:p w:rsidR="00160C77" w:rsidRPr="00160C77" w:rsidRDefault="00160C77" w:rsidP="00160C77">
      <w:pPr>
        <w:pBdr>
          <w:bottom w:val="single" w:sz="4" w:space="1" w:color="auto"/>
        </w:pBdr>
        <w:rPr>
          <w:b/>
          <w:sz w:val="20"/>
        </w:rPr>
      </w:pPr>
      <w:r w:rsidRPr="00160C77">
        <w:rPr>
          <w:b/>
          <w:sz w:val="20"/>
        </w:rPr>
        <w:t xml:space="preserve">Lab: </w:t>
      </w:r>
      <w:r w:rsidRPr="00160C77">
        <w:rPr>
          <w:b/>
          <w:sz w:val="20"/>
        </w:rPr>
        <w:tab/>
      </w:r>
      <w:r w:rsidRPr="00160C77">
        <w:rPr>
          <w:b/>
          <w:sz w:val="20"/>
        </w:rPr>
        <w:tab/>
        <w:t>Industrial Networks and Power Electronics Laboratory (INPEL)</w:t>
      </w:r>
    </w:p>
    <w:p w:rsidR="005B0FB1" w:rsidRDefault="005B0FB1" w:rsidP="006A3F65"/>
    <w:p w:rsidR="006A3F65" w:rsidRPr="00E9388F" w:rsidRDefault="006A3F65" w:rsidP="006A3F65">
      <w:r w:rsidRPr="00E9388F">
        <w:t xml:space="preserve">Class: </w:t>
      </w:r>
      <w:r w:rsidRPr="00E9388F">
        <w:tab/>
      </w:r>
      <w:r w:rsidR="00E9388F">
        <w:tab/>
      </w:r>
      <w:r w:rsidR="005B0FB1" w:rsidRPr="005B0FB1">
        <w:t>MECHANICS AND CONTROL OF ROBOT MANIPULATORS</w:t>
      </w:r>
    </w:p>
    <w:p w:rsidR="00992C3B" w:rsidRPr="00E9388F" w:rsidRDefault="005B0FB1" w:rsidP="006A3F65">
      <w:r w:rsidRPr="005B0FB1">
        <w:t xml:space="preserve">Instructor: </w:t>
      </w:r>
      <w:r>
        <w:tab/>
      </w:r>
      <w:r w:rsidRPr="005B0FB1">
        <w:t>Prof. Kang</w:t>
      </w:r>
      <w:r w:rsidR="004B3F6C">
        <w:t>,</w:t>
      </w:r>
      <w:r w:rsidRPr="005B0FB1">
        <w:t xml:space="preserve"> </w:t>
      </w:r>
      <w:proofErr w:type="spellStart"/>
      <w:r w:rsidRPr="005B0FB1">
        <w:t>Hee</w:t>
      </w:r>
      <w:proofErr w:type="spellEnd"/>
      <w:r w:rsidRPr="005B0FB1">
        <w:t>-Jun</w:t>
      </w:r>
      <w:r w:rsidR="00992C3B" w:rsidRPr="00E9388F">
        <w:t xml:space="preserve"> </w:t>
      </w:r>
      <w:r w:rsidR="00E9388F">
        <w:tab/>
      </w:r>
    </w:p>
    <w:p w:rsidR="006A3F65" w:rsidRDefault="006A3F65">
      <w:pPr>
        <w:rPr>
          <w:rFonts w:cs="Times New Roman"/>
          <w:szCs w:val="20"/>
        </w:rPr>
      </w:pPr>
    </w:p>
    <w:p w:rsidR="006A3F65" w:rsidRPr="00E9388F" w:rsidRDefault="00160C77" w:rsidP="000B30B7">
      <w:pPr>
        <w:pBdr>
          <w:bottom w:val="single" w:sz="4" w:space="1" w:color="auto"/>
        </w:pBdr>
        <w:jc w:val="center"/>
        <w:rPr>
          <w:rFonts w:cs="Times New Roman"/>
          <w:sz w:val="32"/>
          <w:szCs w:val="20"/>
        </w:rPr>
      </w:pPr>
      <w:r>
        <w:rPr>
          <w:rFonts w:cs="Times New Roman"/>
          <w:sz w:val="32"/>
          <w:szCs w:val="20"/>
        </w:rPr>
        <w:t xml:space="preserve">Home Work </w:t>
      </w:r>
      <w:r w:rsidR="00350D41">
        <w:rPr>
          <w:rFonts w:cs="Times New Roman"/>
          <w:sz w:val="32"/>
          <w:szCs w:val="20"/>
        </w:rPr>
        <w:t>4</w:t>
      </w:r>
    </w:p>
    <w:p w:rsidR="006A3F65" w:rsidRDefault="006A3F65">
      <w:pPr>
        <w:rPr>
          <w:rFonts w:cs="Times New Roman"/>
          <w:szCs w:val="20"/>
        </w:rPr>
      </w:pPr>
    </w:p>
    <w:p w:rsidR="00350D41" w:rsidRPr="006261F6" w:rsidRDefault="006261F6" w:rsidP="00350D41">
      <w:pPr>
        <w:pStyle w:val="ListParagraph"/>
        <w:spacing w:after="240"/>
        <w:ind w:left="360"/>
        <w:rPr>
          <w:b/>
        </w:rPr>
      </w:pPr>
      <w:r w:rsidRPr="006261F6">
        <w:rPr>
          <w:b/>
        </w:rPr>
        <w:t>Homework 3</w:t>
      </w:r>
    </w:p>
    <w:p w:rsidR="00F73E39" w:rsidRDefault="00F73E39" w:rsidP="003F5547">
      <w:pPr>
        <w:pStyle w:val="ListParagraph"/>
        <w:numPr>
          <w:ilvl w:val="0"/>
          <w:numId w:val="10"/>
        </w:numPr>
        <w:spacing w:after="240"/>
        <w:ind w:left="360"/>
      </w:pPr>
      <w:r w:rsidRPr="00F73E39">
        <w:rPr>
          <w:rFonts w:hint="eastAsia"/>
        </w:rPr>
        <w:t>Program Forward Kinematics for Puma 560 robot</w:t>
      </w:r>
      <w:r>
        <w:t xml:space="preserve"> </w:t>
      </w:r>
      <w:r w:rsidRPr="00F73E39">
        <w:rPr>
          <w:rFonts w:hint="eastAsia"/>
        </w:rPr>
        <w:t xml:space="preserve">with your assumed values for </w:t>
      </w:r>
      <w:r>
        <w:rPr>
          <w:noProof/>
        </w:rPr>
        <w:drawing>
          <wp:inline distT="0" distB="0" distL="0" distR="0" wp14:anchorId="75D2100B" wp14:editId="16BE615F">
            <wp:extent cx="685800" cy="152400"/>
            <wp:effectExtent l="0" t="0" r="0" b="0"/>
            <wp:docPr id="10" name="그림 6" descr="DRW00001f0442d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_x268731848" descr="DRW00001f0442de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 w:rsidRPr="00F73E39">
        <w:rPr>
          <w:rFonts w:hint="eastAsia"/>
        </w:rPr>
        <w:t xml:space="preserve">and </w:t>
      </w:r>
      <w:r>
        <w:rPr>
          <w:noProof/>
        </w:rPr>
        <w:drawing>
          <wp:inline distT="0" distB="0" distL="0" distR="0" wp14:anchorId="20AA383B" wp14:editId="3D3BE42F">
            <wp:extent cx="161925" cy="171450"/>
            <wp:effectExtent l="0" t="0" r="9525" b="0"/>
            <wp:docPr id="11" name="그림 5" descr="DRW00001f0442e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_x193571248" descr="DRW00001f0442e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E39">
        <w:rPr>
          <w:rFonts w:hint="eastAsia"/>
        </w:rPr>
        <w:t xml:space="preserve">=&gt; </w:t>
      </w:r>
      <w:r>
        <w:rPr>
          <w:noProof/>
        </w:rPr>
        <w:drawing>
          <wp:inline distT="0" distB="0" distL="0" distR="0" wp14:anchorId="3DADB41E" wp14:editId="4BE3C2F5">
            <wp:extent cx="800100" cy="171450"/>
            <wp:effectExtent l="0" t="0" r="0" b="0"/>
            <wp:docPr id="15" name="그림 4" descr="DRW00001f0442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_x268733688" descr="DRW00001f0442e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 w:rsidRPr="00F73E39">
        <w:rPr>
          <w:rFonts w:hint="eastAsia"/>
        </w:rPr>
        <w:t xml:space="preserve">then, when </w:t>
      </w:r>
      <w:r>
        <w:rPr>
          <w:noProof/>
        </w:rPr>
        <w:drawing>
          <wp:inline distT="0" distB="0" distL="0" distR="0" wp14:anchorId="7BBB0598" wp14:editId="50D29B31">
            <wp:extent cx="76200" cy="152400"/>
            <wp:effectExtent l="0" t="0" r="0" b="0"/>
            <wp:docPr id="41" name="그림 3" descr="DRW00001f0442e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_x268733128" descr="DRW00001f0442e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E39">
        <w:rPr>
          <w:rFonts w:hint="eastAsia"/>
        </w:rPr>
        <w:t>=[ 30</w:t>
      </w:r>
      <w:r w:rsidR="003F5547">
        <w:t xml:space="preserve"> </w:t>
      </w:r>
      <w:proofErr w:type="spellStart"/>
      <w:r w:rsidRPr="00F73E39">
        <w:rPr>
          <w:rFonts w:hint="eastAsia"/>
        </w:rPr>
        <w:t>deg</w:t>
      </w:r>
      <w:proofErr w:type="spellEnd"/>
      <w:r w:rsidRPr="00F73E39">
        <w:rPr>
          <w:rFonts w:hint="eastAsia"/>
        </w:rPr>
        <w:t xml:space="preserve"> 90 90 30 30 30], Find </w:t>
      </w:r>
      <w:r>
        <w:rPr>
          <w:noProof/>
        </w:rPr>
        <w:drawing>
          <wp:inline distT="0" distB="0" distL="0" distR="0" wp14:anchorId="3A98941F" wp14:editId="0A7743A1">
            <wp:extent cx="161925" cy="171450"/>
            <wp:effectExtent l="0" t="0" r="9525" b="0"/>
            <wp:docPr id="46" name="그림 2" descr="DRW00001f0442e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_x194581512" descr="DRW00001f0442e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5547" w:rsidRDefault="003F5547" w:rsidP="003F5547">
      <w:pPr>
        <w:spacing w:after="240"/>
      </w:pPr>
    </w:p>
    <w:p w:rsidR="00F73E39" w:rsidRDefault="00F73E39" w:rsidP="003F5547">
      <w:pPr>
        <w:pStyle w:val="ListParagraph"/>
        <w:numPr>
          <w:ilvl w:val="0"/>
          <w:numId w:val="10"/>
        </w:numPr>
        <w:spacing w:before="240"/>
        <w:ind w:left="360"/>
      </w:pPr>
      <w:r w:rsidRPr="00F73E39">
        <w:rPr>
          <w:rFonts w:hint="eastAsia"/>
        </w:rPr>
        <w:t>Program Inverse Kinematics for Puma 560 robot.</w:t>
      </w:r>
      <w:r>
        <w:t xml:space="preserve"> </w:t>
      </w:r>
      <w:r w:rsidRPr="00F73E39">
        <w:rPr>
          <w:rFonts w:hint="eastAsia"/>
        </w:rPr>
        <w:t xml:space="preserve">Find the 8 solution sets corresponding to </w:t>
      </w:r>
      <w:proofErr w:type="gramStart"/>
      <w:r w:rsidRPr="00F73E39">
        <w:rPr>
          <w:rFonts w:hint="eastAsia"/>
        </w:rPr>
        <w:t xml:space="preserve">the </w:t>
      </w:r>
      <w:r>
        <w:rPr>
          <w:noProof/>
        </w:rPr>
        <w:drawing>
          <wp:inline distT="0" distB="0" distL="0" distR="0" wp14:anchorId="270D0DF8" wp14:editId="3ADD9BBD">
            <wp:extent cx="161925" cy="171450"/>
            <wp:effectExtent l="0" t="0" r="9525" b="0"/>
            <wp:docPr id="65" name="그림 1" descr="DRW00001f0442e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_x194582792" descr="DRW00001f0442e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E39">
        <w:rPr>
          <w:rFonts w:hint="eastAsia"/>
        </w:rPr>
        <w:t>of</w:t>
      </w:r>
      <w:proofErr w:type="gramEnd"/>
      <w:r w:rsidRPr="00F73E39">
        <w:rPr>
          <w:rFonts w:hint="eastAsia"/>
        </w:rPr>
        <w:t xml:space="preserve"> prob. 1.</w:t>
      </w:r>
      <w:r>
        <w:t xml:space="preserve"> </w:t>
      </w:r>
      <w:proofErr w:type="gramStart"/>
      <w:r w:rsidRPr="00F73E39">
        <w:rPr>
          <w:rFonts w:hint="eastAsia"/>
        </w:rPr>
        <w:t>and</w:t>
      </w:r>
      <w:proofErr w:type="gramEnd"/>
      <w:r w:rsidRPr="00F73E39">
        <w:rPr>
          <w:rFonts w:hint="eastAsia"/>
        </w:rPr>
        <w:t xml:space="preserve"> make sure that one among your solution sets must be [ 30deg 90 90 30 30 30].</w:t>
      </w:r>
    </w:p>
    <w:p w:rsidR="00350D41" w:rsidRPr="00350D41" w:rsidRDefault="00350D41">
      <w:pPr>
        <w:spacing w:after="160" w:line="259" w:lineRule="auto"/>
      </w:pPr>
    </w:p>
    <w:p w:rsidR="00350D41" w:rsidRDefault="00350D41" w:rsidP="00350D41">
      <w:pPr>
        <w:spacing w:after="160" w:line="259" w:lineRule="auto"/>
        <w:jc w:val="both"/>
      </w:pPr>
      <w:r w:rsidRPr="00350D41">
        <w:t>C</w:t>
      </w:r>
      <w:r w:rsidRPr="00350D41">
        <w:t>ontinued from HW3</w:t>
      </w:r>
      <w:r w:rsidRPr="00350D41">
        <w:t>,</w:t>
      </w:r>
      <w:r w:rsidR="006261F6">
        <w:t xml:space="preserve"> </w:t>
      </w:r>
      <w:r w:rsidRPr="00350D41">
        <w:t>a</w:t>
      </w:r>
      <w:r w:rsidRPr="00350D41">
        <w:t xml:space="preserve">t that instance, all joint velocities are 0.1 rad </w:t>
      </w:r>
      <w:r>
        <w:t>/ sec with the robot c</w:t>
      </w:r>
      <w:r w:rsidRPr="00350D41">
        <w:t>onfiguration</w:t>
      </w:r>
      <w:r>
        <w:t xml:space="preserve"> </w:t>
      </w:r>
      <w:r w:rsidRPr="00350D41">
        <w:t>of prob. 1</w:t>
      </w:r>
      <w:r>
        <w:t xml:space="preserve">. </w:t>
      </w:r>
      <w:r w:rsidR="006261F6">
        <w:t>If possible, w</w:t>
      </w:r>
      <w:r w:rsidRPr="00350D41">
        <w:t xml:space="preserve">rite the </w:t>
      </w:r>
      <w:proofErr w:type="spellStart"/>
      <w:r w:rsidRPr="00350D41">
        <w:t>Matlab</w:t>
      </w:r>
      <w:proofErr w:type="spellEnd"/>
      <w:r w:rsidRPr="00350D41">
        <w:t xml:space="preserve"> Program to do next problems as</w:t>
      </w:r>
    </w:p>
    <w:p w:rsidR="00350D41" w:rsidRDefault="00350D41" w:rsidP="00350D41">
      <w:pPr>
        <w:pStyle w:val="ListParagraph"/>
        <w:numPr>
          <w:ilvl w:val="0"/>
          <w:numId w:val="10"/>
        </w:numPr>
        <w:spacing w:before="240"/>
        <w:ind w:left="360"/>
      </w:pPr>
      <w:r w:rsidRPr="00350D41">
        <w:t>Find the linear and angular velocities of the tool.</w:t>
      </w:r>
    </w:p>
    <w:p w:rsidR="00350D41" w:rsidRDefault="00350D41" w:rsidP="00350D41">
      <w:pPr>
        <w:pStyle w:val="ListParagraph"/>
        <w:spacing w:before="240"/>
        <w:ind w:left="360"/>
      </w:pPr>
    </w:p>
    <w:p w:rsidR="00350D41" w:rsidRDefault="00350D41" w:rsidP="00350D41">
      <w:pPr>
        <w:pStyle w:val="ListParagraph"/>
        <w:numPr>
          <w:ilvl w:val="0"/>
          <w:numId w:val="10"/>
        </w:numPr>
        <w:spacing w:before="240"/>
        <w:ind w:left="360"/>
      </w:pPr>
      <w:r w:rsidRPr="00350D41">
        <w:t xml:space="preserve">Find the </w:t>
      </w:r>
      <w:proofErr w:type="spellStart"/>
      <w:r w:rsidRPr="00350D41">
        <w:t>Jacobian</w:t>
      </w:r>
      <w:proofErr w:type="spellEnd"/>
      <w:r w:rsidRPr="00350D41">
        <w:t xml:space="preserve"> at that instant.</w:t>
      </w:r>
    </w:p>
    <w:p w:rsidR="00350D41" w:rsidRDefault="00350D41" w:rsidP="00350D41">
      <w:pPr>
        <w:pStyle w:val="ListParagraph"/>
        <w:spacing w:before="240"/>
        <w:ind w:left="360"/>
      </w:pPr>
    </w:p>
    <w:p w:rsidR="00F73E39" w:rsidRDefault="00350D41" w:rsidP="00350D41">
      <w:pPr>
        <w:pStyle w:val="ListParagraph"/>
        <w:numPr>
          <w:ilvl w:val="0"/>
          <w:numId w:val="10"/>
        </w:numPr>
        <w:spacing w:before="240"/>
        <w:ind w:left="360"/>
        <w:rPr>
          <w:rFonts w:cs="Times New Roman"/>
          <w:sz w:val="32"/>
          <w:szCs w:val="20"/>
        </w:rPr>
      </w:pPr>
      <w:r w:rsidRPr="00350D41">
        <w:t xml:space="preserve">With the inverse of </w:t>
      </w:r>
      <w:proofErr w:type="spellStart"/>
      <w:r w:rsidRPr="00350D41">
        <w:t>Jacobian</w:t>
      </w:r>
      <w:proofErr w:type="spellEnd"/>
      <w:r w:rsidRPr="00350D41">
        <w:t xml:space="preserve"> and the obtained results, do velocity inverse</w:t>
      </w:r>
      <w:r>
        <w:t xml:space="preserve"> </w:t>
      </w:r>
      <w:r w:rsidRPr="00350D41">
        <w:t>kinematics to find the joint velocities.</w:t>
      </w:r>
      <w:r w:rsidR="00F73E39">
        <w:rPr>
          <w:rFonts w:cs="Times New Roman"/>
          <w:sz w:val="32"/>
          <w:szCs w:val="20"/>
        </w:rPr>
        <w:br w:type="page"/>
      </w:r>
    </w:p>
    <w:p w:rsidR="005B0FB1" w:rsidRDefault="005B0FB1" w:rsidP="005B0FB1">
      <w:pPr>
        <w:pBdr>
          <w:bottom w:val="single" w:sz="4" w:space="1" w:color="auto"/>
        </w:pBdr>
        <w:jc w:val="center"/>
        <w:rPr>
          <w:rFonts w:cs="Times New Roman"/>
          <w:sz w:val="32"/>
          <w:szCs w:val="20"/>
        </w:rPr>
      </w:pPr>
      <w:r w:rsidRPr="005B0FB1">
        <w:rPr>
          <w:rFonts w:cs="Times New Roman"/>
          <w:sz w:val="32"/>
          <w:szCs w:val="20"/>
        </w:rPr>
        <w:lastRenderedPageBreak/>
        <w:t>Solutions</w:t>
      </w:r>
    </w:p>
    <w:p w:rsidR="005B0FB1" w:rsidRDefault="005B0FB1" w:rsidP="005B0FB1"/>
    <w:p w:rsidR="003F5547" w:rsidRDefault="00A8028D" w:rsidP="00CF0452">
      <w:pPr>
        <w:pStyle w:val="ListParagraph"/>
        <w:numPr>
          <w:ilvl w:val="0"/>
          <w:numId w:val="17"/>
        </w:numPr>
        <w:ind w:left="360"/>
      </w:pPr>
      <w:r>
        <w:t>Linear and angular velocities of the tool can be calculated as below:</w:t>
      </w:r>
    </w:p>
    <w:p w:rsidR="003F5547" w:rsidRDefault="00A8028D" w:rsidP="00BC0A04">
      <w:pPr>
        <w:pStyle w:val="ListParagraph"/>
        <w:ind w:left="360"/>
        <w:jc w:val="center"/>
      </w:pPr>
      <w:r w:rsidRPr="00A8028D">
        <w:rPr>
          <w:position w:val="-40"/>
        </w:rPr>
        <w:object w:dxaOrig="2820" w:dyaOrig="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41.3pt;height:46.2pt" o:ole="">
            <v:imagedata r:id="rId13" o:title=""/>
          </v:shape>
          <o:OLEObject Type="Embed" ProgID="Equation.DSMT4" ShapeID="_x0000_i1030" DrawAspect="Content" ObjectID="_1507399609" r:id="rId14"/>
        </w:object>
      </w:r>
      <w:r>
        <w:t xml:space="preserve"> </w:t>
      </w:r>
    </w:p>
    <w:p w:rsidR="00615AFB" w:rsidRDefault="00EA14D2" w:rsidP="00BC0A04">
      <w:pPr>
        <w:pStyle w:val="ListParagraph"/>
        <w:ind w:left="360"/>
      </w:pPr>
      <w:r>
        <w:t>The result is as below:</w:t>
      </w:r>
    </w:p>
    <w:p w:rsidR="00EA14D2" w:rsidRDefault="00EA14D2" w:rsidP="00BC0A04">
      <w:pPr>
        <w:pStyle w:val="ListParagraph"/>
        <w:ind w:left="360"/>
      </w:pPr>
      <w:r>
        <w:tab/>
      </w:r>
      <w:r>
        <w:tab/>
      </w:r>
      <w:r>
        <w:tab/>
      </w:r>
      <w:r>
        <w:tab/>
      </w:r>
      <w:r>
        <w:tab/>
      </w:r>
      <w:r w:rsidRPr="00EA14D2">
        <w:rPr>
          <w:position w:val="-102"/>
        </w:rPr>
        <w:object w:dxaOrig="2320" w:dyaOrig="2160">
          <v:shape id="_x0000_i1031" type="#_x0000_t75" style="width:116.15pt;height:108pt" o:ole="">
            <v:imagedata r:id="rId15" o:title=""/>
          </v:shape>
          <o:OLEObject Type="Embed" ProgID="Equation.DSMT4" ShapeID="_x0000_i1031" DrawAspect="Content" ObjectID="_1507399610" r:id="rId16"/>
        </w:object>
      </w:r>
      <w:r>
        <w:t xml:space="preserve"> </w:t>
      </w:r>
    </w:p>
    <w:p w:rsidR="00BC0A04" w:rsidRDefault="00BC0A04" w:rsidP="00BC0A04">
      <w:pPr>
        <w:pStyle w:val="ListParagraph"/>
        <w:ind w:left="360"/>
      </w:pPr>
      <w:proofErr w:type="spellStart"/>
      <w:r>
        <w:t>Matlab</w:t>
      </w:r>
      <w:proofErr w:type="spellEnd"/>
      <w:r>
        <w:t xml:space="preserve"> code:</w:t>
      </w:r>
    </w:p>
    <w:p w:rsidR="00BC0A04" w:rsidRDefault="00BC0A04" w:rsidP="00BC0A04">
      <w:pPr>
        <w:pStyle w:val="ListParagraph"/>
        <w:ind w:left="360"/>
      </w:pP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9377"/>
      </w:tblGrid>
      <w:tr w:rsidR="00BC0A04" w:rsidTr="00BC0A04">
        <w:tc>
          <w:tcPr>
            <w:tcW w:w="9377" w:type="dxa"/>
          </w:tcPr>
          <w:p w:rsidR="00EA14D2" w:rsidRDefault="00EA14D2" w:rsidP="00EA14D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%%%%%%%%%%%%%%%%%%%%%%%%%%%%%%%%%%%%%%%%%%%%%%%%%%%%%%%%%%%%%%%%%%%%%%%%%%</w:t>
            </w:r>
          </w:p>
          <w:p w:rsidR="00EA14D2" w:rsidRDefault="00462047" w:rsidP="00EA14D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%%%%%%Linear and Angular ve</w:t>
            </w:r>
            <w:r w:rsidR="00EA14D2">
              <w:rPr>
                <w:rFonts w:ascii="Courier New" w:hAnsi="Courier New" w:cs="Courier New"/>
                <w:color w:val="228B22"/>
                <w:sz w:val="20"/>
                <w:szCs w:val="20"/>
              </w:rPr>
              <w:t>locities of the tool</w:t>
            </w:r>
          </w:p>
          <w:p w:rsidR="00EA14D2" w:rsidRDefault="00EA14D2" w:rsidP="00EA14D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%%%%%%%%%%%%%%%%%%%%%%%%%%%%%%%%%%%%%%%%%%%%%%%%%%%%%%%%%%%%%%%%%%%%%%%%%%</w:t>
            </w:r>
          </w:p>
          <w:p w:rsidR="00EA14D2" w:rsidRDefault="00EA14D2" w:rsidP="00EA14D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omega=[0;0;0.1] </w:t>
            </w:r>
          </w:p>
          <w:p w:rsidR="00EA14D2" w:rsidRDefault="00EA14D2" w:rsidP="00EA14D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</w:t>
            </w:r>
          </w:p>
          <w:p w:rsidR="00EA14D2" w:rsidRDefault="00EA14D2" w:rsidP="00EA14D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R_0_1=[cos(theta1) -sin(theta1) 0;sin(theta1) cos(theta1) 0;0 0 1]</w:t>
            </w:r>
          </w:p>
          <w:p w:rsidR="00EA14D2" w:rsidRDefault="00EA14D2" w:rsidP="00EA14D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R_1_2=[cos(theta2) -sin(theta2) 0;0 0 1;-sin(theta2) -cos(theta2) 0]</w:t>
            </w:r>
          </w:p>
          <w:p w:rsidR="00EA14D2" w:rsidRDefault="00EA14D2" w:rsidP="00EA14D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R_2_3=[cos(theta3) -sin(theta3) 0;s</w:t>
            </w:r>
            <w:bookmarkStart w:id="0" w:name="_GoBack"/>
            <w:bookmarkEnd w:id="0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in(theta3) cos(theta3) 0;0 0 1]</w:t>
            </w:r>
          </w:p>
          <w:p w:rsidR="00EA14D2" w:rsidRDefault="00EA14D2" w:rsidP="00EA14D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R_3_4=[cos(theta4) -sin(theta4) 0;0 0 1;-sin(theta4) -cos(theta4) 0]</w:t>
            </w:r>
          </w:p>
          <w:p w:rsidR="00EA14D2" w:rsidRDefault="00EA14D2" w:rsidP="00EA14D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R_4_5=[cos(theta5) -sin(theta5) 0;0 0 -1;sin(theta5) cos(theta5) 0]</w:t>
            </w:r>
          </w:p>
          <w:p w:rsidR="00EA14D2" w:rsidRDefault="00EA14D2" w:rsidP="00EA14D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R_5_6=[cos(theta6) -sin(theta6) 0; 0 0 1;-sin(theta6) -cos(theta6) 0]</w:t>
            </w:r>
          </w:p>
          <w:p w:rsidR="00EA14D2" w:rsidRDefault="00EA14D2" w:rsidP="00EA14D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R_6_t=[1 0 0;0 1 0;0 0 1]</w:t>
            </w:r>
          </w:p>
          <w:p w:rsidR="00EA14D2" w:rsidRDefault="00EA14D2" w:rsidP="00EA14D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</w:t>
            </w:r>
          </w:p>
          <w:p w:rsidR="00EA14D2" w:rsidRDefault="00EA14D2" w:rsidP="00EA14D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P_0_1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=[</w:t>
            </w:r>
            <w:proofErr w:type="gram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0;0;0]</w:t>
            </w:r>
          </w:p>
          <w:p w:rsidR="00EA14D2" w:rsidRDefault="00EA14D2" w:rsidP="00EA14D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P_1_2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=[</w:t>
            </w:r>
            <w:proofErr w:type="gram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0;0;0]</w:t>
            </w:r>
          </w:p>
          <w:p w:rsidR="00EA14D2" w:rsidRDefault="00EA14D2" w:rsidP="00EA14D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P_2_3=[a2;0;d3]</w:t>
            </w:r>
          </w:p>
          <w:p w:rsidR="00EA14D2" w:rsidRDefault="00EA14D2" w:rsidP="00EA14D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P_3_4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=[</w:t>
            </w:r>
            <w:proofErr w:type="gram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a3;d4;0]</w:t>
            </w:r>
          </w:p>
          <w:p w:rsidR="00EA14D2" w:rsidRDefault="00EA14D2" w:rsidP="00EA14D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P_4_5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=[</w:t>
            </w:r>
            <w:proofErr w:type="gram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0;0;0]</w:t>
            </w:r>
          </w:p>
          <w:p w:rsidR="00EA14D2" w:rsidRDefault="00EA14D2" w:rsidP="00EA14D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P_5_6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=[</w:t>
            </w:r>
            <w:proofErr w:type="gram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0;0;0]</w:t>
            </w:r>
          </w:p>
          <w:p w:rsidR="00EA14D2" w:rsidRDefault="00EA14D2" w:rsidP="00EA14D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P_6_t=[1;1;2]</w:t>
            </w:r>
          </w:p>
          <w:p w:rsidR="00EA14D2" w:rsidRDefault="00EA14D2" w:rsidP="00EA14D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%%%%%%%%%%%%%%%%%%%%%%%%%%%%%%%%%%%%%%%%%%%%%%%%%%%%%%%%%%%%%%%%%%%%%%%%%%</w:t>
            </w:r>
          </w:p>
          <w:p w:rsidR="00EA14D2" w:rsidRDefault="00EA14D2" w:rsidP="00EA14D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 xml:space="preserve">% all joints </w:t>
            </w:r>
            <w:proofErr w:type="spellStart"/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verlocity</w:t>
            </w:r>
            <w:proofErr w:type="spellEnd"/>
          </w:p>
          <w:p w:rsidR="00EA14D2" w:rsidRDefault="00EA14D2" w:rsidP="00EA14D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%%%%%%%%%%%%%%%%%%%%%%%%%%%%%%%%%%%%%%%%%%%%%%%%%%%%%%%%%%%%%%%%%%%%%%%%%%</w:t>
            </w:r>
          </w:p>
          <w:p w:rsidR="00EA14D2" w:rsidRDefault="00EA14D2" w:rsidP="00EA14D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w_0_0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=[</w:t>
            </w:r>
            <w:proofErr w:type="gram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0;0;0]</w:t>
            </w:r>
          </w:p>
          <w:p w:rsidR="00EA14D2" w:rsidRDefault="00EA14D2" w:rsidP="00EA14D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v_0_0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=[</w:t>
            </w:r>
            <w:proofErr w:type="gram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0;0;0]</w:t>
            </w:r>
          </w:p>
          <w:p w:rsidR="00EA14D2" w:rsidRDefault="00EA14D2" w:rsidP="00EA14D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</w:t>
            </w:r>
          </w:p>
          <w:p w:rsidR="00EA14D2" w:rsidRDefault="00EA14D2" w:rsidP="00EA14D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w_1_1=R_0_1'*w_0_0+[0;0;0.1]</w:t>
            </w:r>
          </w:p>
          <w:p w:rsidR="00EA14D2" w:rsidRDefault="00EA14D2" w:rsidP="00EA14D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v_1_1=R_0_1'*(v_0_0+cross(w_0_0,P_0_1))</w:t>
            </w:r>
          </w:p>
          <w:p w:rsidR="00EA14D2" w:rsidRDefault="00EA14D2" w:rsidP="00EA14D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</w:t>
            </w:r>
          </w:p>
          <w:p w:rsidR="00EA14D2" w:rsidRDefault="00EA14D2" w:rsidP="00EA14D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w_2_2=R_1_2'*w_1_1+[0;0;0.1]</w:t>
            </w:r>
          </w:p>
          <w:p w:rsidR="00EA14D2" w:rsidRDefault="00EA14D2" w:rsidP="00EA14D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v_2_2=R_1_2'*(v_1_1+cross(w_1_1,P_1_2))</w:t>
            </w:r>
          </w:p>
          <w:p w:rsidR="00EA14D2" w:rsidRDefault="00EA14D2" w:rsidP="00EA14D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</w:t>
            </w:r>
          </w:p>
          <w:p w:rsidR="00EA14D2" w:rsidRDefault="00EA14D2" w:rsidP="00EA14D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w_3_3=R_2_3'*w_2_2+[0;0;0.1]</w:t>
            </w:r>
          </w:p>
          <w:p w:rsidR="00EA14D2" w:rsidRDefault="00EA14D2" w:rsidP="00EA14D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v_3_3=R_2_3'*(v_2_2+cross(w_2_2,P_2_3))</w:t>
            </w:r>
          </w:p>
          <w:p w:rsidR="00EA14D2" w:rsidRDefault="00EA14D2" w:rsidP="00EA14D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</w:t>
            </w:r>
          </w:p>
          <w:p w:rsidR="00EA14D2" w:rsidRDefault="00EA14D2" w:rsidP="00EA14D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w_4_4=R_3_4'*w_3_3+[0;0;0.1]</w:t>
            </w:r>
          </w:p>
          <w:p w:rsidR="00EA14D2" w:rsidRDefault="00EA14D2" w:rsidP="00EA14D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v_4_4=R_3_4'*(v_3_3+cross(w_3_3,P_3_4))</w:t>
            </w:r>
          </w:p>
          <w:p w:rsidR="00EA14D2" w:rsidRDefault="00EA14D2" w:rsidP="00EA14D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</w:t>
            </w:r>
          </w:p>
          <w:p w:rsidR="00EA14D2" w:rsidRDefault="00EA14D2" w:rsidP="00EA14D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w_5_5=R_4_5'*w_4_4+[0;0;0.1]</w:t>
            </w:r>
          </w:p>
          <w:p w:rsidR="00EA14D2" w:rsidRDefault="00EA14D2" w:rsidP="00EA14D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v_5_5=R_4_5'*(v_4_4+cross(w_4_4,P_4_5))</w:t>
            </w:r>
          </w:p>
          <w:p w:rsidR="00EA14D2" w:rsidRDefault="00EA14D2" w:rsidP="00EA14D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</w:t>
            </w:r>
          </w:p>
          <w:p w:rsidR="00EA14D2" w:rsidRDefault="00EA14D2" w:rsidP="00EA14D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w_6_6=R_5_6'*w_5_5+[0;0;0.1]</w:t>
            </w:r>
          </w:p>
          <w:p w:rsidR="00EA14D2" w:rsidRDefault="00EA14D2" w:rsidP="00EA14D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lastRenderedPageBreak/>
              <w:t>v_6_6=R_5_6'*(v_5_5+cross(w_5_5,P_5_6))</w:t>
            </w:r>
          </w:p>
          <w:p w:rsidR="00EA14D2" w:rsidRDefault="00EA14D2" w:rsidP="00EA14D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</w:t>
            </w:r>
          </w:p>
          <w:p w:rsidR="00EA14D2" w:rsidRDefault="00EA14D2" w:rsidP="00EA14D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w_t_t</w:t>
            </w:r>
            <w:proofErr w:type="spell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=R_6_t'*w_6_6+0</w:t>
            </w:r>
          </w:p>
          <w:p w:rsidR="00EA14D2" w:rsidRDefault="00EA14D2" w:rsidP="00EA14D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v_t_t</w:t>
            </w:r>
            <w:proofErr w:type="spell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=R_6_t'*(v_6_6+cross(w_6_6,P_6_t))</w:t>
            </w:r>
          </w:p>
          <w:p w:rsidR="00EA14D2" w:rsidRDefault="00EA14D2" w:rsidP="00EA14D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</w:t>
            </w:r>
          </w:p>
          <w:p w:rsidR="00EA14D2" w:rsidRDefault="00EA14D2" w:rsidP="00EA14D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w_0_t=R_0_1*R_1_2*R_2_3*R_3_4*R_4_5*R_5_6*R_6_t*w_6_6</w:t>
            </w:r>
          </w:p>
          <w:p w:rsidR="00EA14D2" w:rsidRDefault="00EA14D2" w:rsidP="00EA14D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v_0_t=R_0_1*R_1_2*R_2_3*R_3_4*R_4_5*R_5_6*R_6_t*</w:t>
            </w: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v_t_t</w:t>
            </w:r>
            <w:proofErr w:type="spellEnd"/>
          </w:p>
          <w:p w:rsidR="00EA14D2" w:rsidRDefault="00EA14D2" w:rsidP="00EA14D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</w:t>
            </w:r>
          </w:p>
          <w:p w:rsidR="00EA14D2" w:rsidRDefault="00EA14D2" w:rsidP="00EA14D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V_0=[v_0_t;w_0_t]</w:t>
            </w:r>
          </w:p>
          <w:p w:rsidR="00BC0A04" w:rsidRDefault="00BC0A04" w:rsidP="00EA14D2">
            <w:pPr>
              <w:autoSpaceDE w:val="0"/>
              <w:autoSpaceDN w:val="0"/>
              <w:adjustRightInd w:val="0"/>
            </w:pPr>
          </w:p>
        </w:tc>
      </w:tr>
    </w:tbl>
    <w:p w:rsidR="00BC0A04" w:rsidRDefault="00BC0A04" w:rsidP="00BC0A04">
      <w:pPr>
        <w:pStyle w:val="ListParagraph"/>
        <w:ind w:left="360"/>
      </w:pPr>
    </w:p>
    <w:p w:rsidR="00834B6C" w:rsidRDefault="00834B6C" w:rsidP="00B8611D">
      <w:pPr>
        <w:pStyle w:val="ListParagraph"/>
        <w:numPr>
          <w:ilvl w:val="0"/>
          <w:numId w:val="17"/>
        </w:numPr>
        <w:ind w:left="360"/>
        <w:rPr>
          <w:sz w:val="26"/>
          <w:szCs w:val="26"/>
          <w:shd w:val="clear" w:color="auto" w:fill="FFFFFF"/>
        </w:rPr>
      </w:pPr>
      <w:r>
        <w:rPr>
          <w:sz w:val="26"/>
          <w:szCs w:val="26"/>
          <w:shd w:val="clear" w:color="auto" w:fill="FFFFFF"/>
        </w:rPr>
        <w:t>The matrix defining the frame {</w:t>
      </w:r>
      <w:proofErr w:type="spellStart"/>
      <w:r>
        <w:rPr>
          <w:sz w:val="26"/>
          <w:szCs w:val="26"/>
          <w:shd w:val="clear" w:color="auto" w:fill="FFFFFF"/>
        </w:rPr>
        <w:t>i</w:t>
      </w:r>
      <w:proofErr w:type="spellEnd"/>
      <w:r>
        <w:rPr>
          <w:sz w:val="26"/>
          <w:szCs w:val="26"/>
          <w:shd w:val="clear" w:color="auto" w:fill="FFFFFF"/>
        </w:rPr>
        <w:t>} in reference to the base frame is calculated as below:</w:t>
      </w:r>
    </w:p>
    <w:p w:rsidR="00834B6C" w:rsidRDefault="00834B6C" w:rsidP="00834B6C">
      <w:pPr>
        <w:ind w:left="720" w:firstLine="720"/>
        <w:rPr>
          <w:sz w:val="26"/>
          <w:szCs w:val="26"/>
          <w:shd w:val="clear" w:color="auto" w:fill="FFFFFF"/>
        </w:rPr>
      </w:pPr>
      <w:r w:rsidRPr="00834B6C">
        <w:rPr>
          <w:position w:val="-32"/>
          <w:sz w:val="26"/>
          <w:szCs w:val="26"/>
          <w:shd w:val="clear" w:color="auto" w:fill="FFFFFF"/>
        </w:rPr>
        <w:object w:dxaOrig="2840" w:dyaOrig="760">
          <v:shape id="_x0000_i1026" type="#_x0000_t75" style="width:141.95pt;height:38.05pt" o:ole="">
            <v:imagedata r:id="rId17" o:title=""/>
          </v:shape>
          <o:OLEObject Type="Embed" ProgID="Equation.DSMT4" ShapeID="_x0000_i1026" DrawAspect="Content" ObjectID="_1507399611" r:id="rId18"/>
        </w:object>
      </w:r>
      <w:r>
        <w:rPr>
          <w:sz w:val="26"/>
          <w:szCs w:val="26"/>
          <w:shd w:val="clear" w:color="auto" w:fill="FFFFFF"/>
        </w:rPr>
        <w:t xml:space="preserve">  </w:t>
      </w:r>
      <w:proofErr w:type="gramStart"/>
      <w:r>
        <w:rPr>
          <w:sz w:val="26"/>
          <w:szCs w:val="26"/>
          <w:shd w:val="clear" w:color="auto" w:fill="FFFFFF"/>
        </w:rPr>
        <w:t>where</w:t>
      </w:r>
      <w:proofErr w:type="gramEnd"/>
      <w:r>
        <w:rPr>
          <w:sz w:val="26"/>
          <w:szCs w:val="26"/>
          <w:shd w:val="clear" w:color="auto" w:fill="FFFFFF"/>
        </w:rPr>
        <w:t xml:space="preserve"> </w:t>
      </w:r>
      <w:r w:rsidRPr="00834B6C">
        <w:rPr>
          <w:position w:val="-16"/>
          <w:sz w:val="26"/>
          <w:szCs w:val="26"/>
          <w:shd w:val="clear" w:color="auto" w:fill="FFFFFF"/>
        </w:rPr>
        <w:object w:dxaOrig="1840" w:dyaOrig="440">
          <v:shape id="_x0000_i1027" type="#_x0000_t75" style="width:91.7pt;height:21.75pt" o:ole="">
            <v:imagedata r:id="rId19" o:title=""/>
          </v:shape>
          <o:OLEObject Type="Embed" ProgID="Equation.DSMT4" ShapeID="_x0000_i1027" DrawAspect="Content" ObjectID="_1507399612" r:id="rId20"/>
        </w:object>
      </w:r>
    </w:p>
    <w:p w:rsidR="00834B6C" w:rsidRDefault="00834B6C" w:rsidP="00834B6C">
      <w:pPr>
        <w:rPr>
          <w:sz w:val="26"/>
          <w:szCs w:val="26"/>
          <w:shd w:val="clear" w:color="auto" w:fill="FFFFFF"/>
        </w:rPr>
      </w:pPr>
      <w:r>
        <w:rPr>
          <w:sz w:val="26"/>
          <w:szCs w:val="26"/>
          <w:shd w:val="clear" w:color="auto" w:fill="FFFFFF"/>
        </w:rPr>
        <w:t xml:space="preserve">Then the </w:t>
      </w:r>
      <w:proofErr w:type="spellStart"/>
      <w:r>
        <w:rPr>
          <w:sz w:val="26"/>
          <w:szCs w:val="26"/>
          <w:shd w:val="clear" w:color="auto" w:fill="FFFFFF"/>
        </w:rPr>
        <w:t>Jacobian</w:t>
      </w:r>
      <w:proofErr w:type="spellEnd"/>
      <w:r>
        <w:rPr>
          <w:sz w:val="26"/>
          <w:szCs w:val="26"/>
          <w:shd w:val="clear" w:color="auto" w:fill="FFFFFF"/>
        </w:rPr>
        <w:t xml:space="preserve"> matrix is calculated as below:</w:t>
      </w:r>
    </w:p>
    <w:p w:rsidR="00834B6C" w:rsidRPr="00834B6C" w:rsidRDefault="00834B6C" w:rsidP="00834B6C">
      <w:pPr>
        <w:ind w:left="2160" w:firstLine="720"/>
        <w:rPr>
          <w:sz w:val="26"/>
          <w:szCs w:val="26"/>
          <w:shd w:val="clear" w:color="auto" w:fill="FFFFFF"/>
        </w:rPr>
      </w:pPr>
      <w:r w:rsidRPr="00834B6C">
        <w:rPr>
          <w:position w:val="-34"/>
          <w:sz w:val="26"/>
          <w:szCs w:val="26"/>
          <w:shd w:val="clear" w:color="auto" w:fill="FFFFFF"/>
        </w:rPr>
        <w:object w:dxaOrig="2140" w:dyaOrig="800">
          <v:shape id="_x0000_i1028" type="#_x0000_t75" style="width:107.3pt;height:40.1pt" o:ole="">
            <v:imagedata r:id="rId21" o:title=""/>
          </v:shape>
          <o:OLEObject Type="Embed" ProgID="Equation.DSMT4" ShapeID="_x0000_i1028" DrawAspect="Content" ObjectID="_1507399613" r:id="rId22"/>
        </w:object>
      </w:r>
    </w:p>
    <w:p w:rsidR="009F65EB" w:rsidRPr="00834B6C" w:rsidRDefault="005C10DB" w:rsidP="00834B6C">
      <w:pPr>
        <w:rPr>
          <w:sz w:val="26"/>
          <w:szCs w:val="26"/>
          <w:shd w:val="clear" w:color="auto" w:fill="FFFFFF"/>
        </w:rPr>
      </w:pPr>
      <w:proofErr w:type="spellStart"/>
      <w:r>
        <w:t>Jacobian</w:t>
      </w:r>
      <w:proofErr w:type="spellEnd"/>
      <w:r>
        <w:t xml:space="preserve"> matrix is shown as below:</w:t>
      </w:r>
    </w:p>
    <w:p w:rsidR="005C10DB" w:rsidRPr="005C10DB" w:rsidRDefault="005C10DB" w:rsidP="00002937">
      <w:pPr>
        <w:pStyle w:val="ListParagraph"/>
        <w:ind w:left="1800" w:firstLine="360"/>
        <w:rPr>
          <w:sz w:val="26"/>
          <w:szCs w:val="26"/>
          <w:shd w:val="clear" w:color="auto" w:fill="FFFFFF"/>
        </w:rPr>
      </w:pPr>
      <w:r w:rsidRPr="005C10DB">
        <w:rPr>
          <w:position w:val="-102"/>
        </w:rPr>
        <w:object w:dxaOrig="5899" w:dyaOrig="2160">
          <v:shape id="_x0000_i1025" type="#_x0000_t75" style="width:294.8pt;height:108pt" o:ole="">
            <v:imagedata r:id="rId23" o:title=""/>
          </v:shape>
          <o:OLEObject Type="Embed" ProgID="Equation.DSMT4" ShapeID="_x0000_i1025" DrawAspect="Content" ObjectID="_1507399614" r:id="rId24"/>
        </w:object>
      </w:r>
      <w:r>
        <w:t xml:space="preserve"> </w:t>
      </w:r>
    </w:p>
    <w:p w:rsidR="009F65EB" w:rsidRPr="009F65EB" w:rsidRDefault="009F65EB" w:rsidP="009F65EB">
      <w:pPr>
        <w:pStyle w:val="ListParagraph"/>
        <w:ind w:left="360"/>
      </w:pPr>
    </w:p>
    <w:p w:rsidR="009C062E" w:rsidRDefault="007F3D50" w:rsidP="00196A84">
      <w:pPr>
        <w:pStyle w:val="ListParagraph"/>
        <w:ind w:left="360"/>
      </w:pPr>
      <w:proofErr w:type="spellStart"/>
      <w:r>
        <w:t>Matlab</w:t>
      </w:r>
      <w:proofErr w:type="spellEnd"/>
      <w:r>
        <w:t xml:space="preserve"> code: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9377"/>
      </w:tblGrid>
      <w:tr w:rsidR="009C062E" w:rsidTr="00A05DAB">
        <w:tc>
          <w:tcPr>
            <w:tcW w:w="9377" w:type="dxa"/>
          </w:tcPr>
          <w:p w:rsidR="005C10DB" w:rsidRDefault="005C10DB" w:rsidP="005C10D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%%%%%%%%%%%%%%%%%%%%%%%%%%%%%%%%%%%%%%%%%%%%%%%%%%%%%%%%%%%%%%%%%%%%%%%%%%</w:t>
            </w:r>
          </w:p>
          <w:p w:rsidR="005C10DB" w:rsidRDefault="005C10DB" w:rsidP="005C10D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%%%%%%%%%%%</w:t>
            </w:r>
            <w:proofErr w:type="spellStart"/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Jacobian</w:t>
            </w:r>
            <w:proofErr w:type="spellEnd"/>
            <w:r w:rsidR="00834B6C">
              <w:rPr>
                <w:rFonts w:ascii="Courier New" w:hAnsi="Courier New" w:cs="Courier New"/>
                <w:color w:val="228B22"/>
                <w:sz w:val="20"/>
                <w:szCs w:val="20"/>
              </w:rPr>
              <w:t xml:space="preserve"> matrix calculation</w:t>
            </w:r>
          </w:p>
          <w:p w:rsidR="005C10DB" w:rsidRDefault="005C10DB" w:rsidP="005C10D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%%%%%%%%%%%%%%%%%%%%%%%%%%%%%%%%%%%%%%%%%%%%%%%%%%%%%%%%%%%%%%%%%%%%%%%%%%</w:t>
            </w:r>
          </w:p>
          <w:p w:rsidR="005C10DB" w:rsidRDefault="005C10DB" w:rsidP="005C10D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P_0_t=T_0_t(1:3,4) ;</w:t>
            </w:r>
          </w:p>
          <w:p w:rsidR="005C10DB" w:rsidRDefault="005C10DB" w:rsidP="005C10D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%%%%%%%%%%%%%%%%%%%%%%%%%%%%%%%%%%%%%%%%%%%%%%%%%%%%%%%%%%%%%%%%%%%%%%%%%%</w:t>
            </w:r>
          </w:p>
          <w:p w:rsidR="005C10DB" w:rsidRDefault="005C10DB" w:rsidP="005C10D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k_0_1=T_0_1(1:3,3) ;</w:t>
            </w:r>
          </w:p>
          <w:p w:rsidR="005C10DB" w:rsidRDefault="005C10DB" w:rsidP="005C10D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P_0_1=T_0_1(1:3,4) ;</w:t>
            </w:r>
          </w:p>
          <w:p w:rsidR="005C10DB" w:rsidRDefault="005C10DB" w:rsidP="005C10D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J1=[cross(k_0_1,(P_0_t-P_0_1));k_0_1]</w:t>
            </w:r>
          </w:p>
          <w:p w:rsidR="005C10DB" w:rsidRDefault="005C10DB" w:rsidP="005C10D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%%%%%%%%%%%%%%%%%%%%%%%%%%%%%%%%%%%%%%%%%%%%%%%%%%%%%%%%%%%%%%%%%%%%%%%%%%</w:t>
            </w:r>
          </w:p>
          <w:p w:rsidR="005C10DB" w:rsidRDefault="005C10DB" w:rsidP="005C10D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T_0_2=T_0_1*T_1_2</w:t>
            </w:r>
          </w:p>
          <w:p w:rsidR="005C10DB" w:rsidRDefault="005C10DB" w:rsidP="005C10D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k_0_2=T_0_2(1:3,3) ;</w:t>
            </w:r>
          </w:p>
          <w:p w:rsidR="005C10DB" w:rsidRDefault="005C10DB" w:rsidP="005C10D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P_0_2=T_0_2(1:3,4) ;</w:t>
            </w:r>
          </w:p>
          <w:p w:rsidR="005C10DB" w:rsidRDefault="005C10DB" w:rsidP="005C10D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J2=[cross(k_0_2,(P_0_t-P_0_2));k_0_2]</w:t>
            </w:r>
          </w:p>
          <w:p w:rsidR="005C10DB" w:rsidRDefault="005C10DB" w:rsidP="005C10D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%%%%%%%%%%%%%%%%%%%%%%%%%%%%%%%%%%%%%%%%%%%%%%%%%%%%%%%%%%%%%%%%%%%%%%%%%%</w:t>
            </w:r>
          </w:p>
          <w:p w:rsidR="005C10DB" w:rsidRDefault="005C10DB" w:rsidP="005C10D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T_0_3=T_0_1*T_1_2*T_2_3</w:t>
            </w:r>
          </w:p>
          <w:p w:rsidR="005C10DB" w:rsidRDefault="005C10DB" w:rsidP="005C10D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k_0_3=T_0_3(1:3,3) ;</w:t>
            </w:r>
          </w:p>
          <w:p w:rsidR="005C10DB" w:rsidRDefault="005C10DB" w:rsidP="005C10D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P_0_3=T_0_3(1:3,4) ;</w:t>
            </w:r>
          </w:p>
          <w:p w:rsidR="005C10DB" w:rsidRDefault="005C10DB" w:rsidP="005C10D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J3=[cross(k_0_3,(P_0_t-P_0_3));k_0_3]</w:t>
            </w:r>
          </w:p>
          <w:p w:rsidR="005C10DB" w:rsidRDefault="005C10DB" w:rsidP="005C10D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%%%%%%%%%%%%%%%%%%%%%%%%%%%%%%%%%%%%%%%%%%%%%%%%%%%%%%%%%%%%%%%%%%%%%%%%%%</w:t>
            </w:r>
          </w:p>
          <w:p w:rsidR="005C10DB" w:rsidRDefault="005C10DB" w:rsidP="005C10D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T_0_4=T_0_1*T_1_2*T_2_3*T_3_4</w:t>
            </w:r>
          </w:p>
          <w:p w:rsidR="005C10DB" w:rsidRDefault="005C10DB" w:rsidP="005C10D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k_0_4=T_0_4(1:3,3) ;</w:t>
            </w:r>
          </w:p>
          <w:p w:rsidR="005C10DB" w:rsidRDefault="005C10DB" w:rsidP="005C10D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P_0_4=T_0_4(1:3,4) ;</w:t>
            </w:r>
          </w:p>
          <w:p w:rsidR="005C10DB" w:rsidRDefault="005C10DB" w:rsidP="005C10D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J4=[cross(k_0_4,(P_0_t-P_0_4));k_0_4]</w:t>
            </w:r>
          </w:p>
          <w:p w:rsidR="005C10DB" w:rsidRDefault="005C10DB" w:rsidP="005C10D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%%%%%%%%%%%%%%%%%%%%%%%%%%%%%%%%%%%%%%%%%%%%%%%%%%%%%%%%%%%%%%%%%%%%%%%%%%</w:t>
            </w:r>
          </w:p>
          <w:p w:rsidR="005C10DB" w:rsidRDefault="005C10DB" w:rsidP="005C10D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T_0_5=T_0_1*T_1_2*T_2_3*T_3_4*T_4_5</w:t>
            </w:r>
          </w:p>
          <w:p w:rsidR="005C10DB" w:rsidRDefault="005C10DB" w:rsidP="005C10D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k_0_5=T_0_5(1:3,3) ;</w:t>
            </w:r>
          </w:p>
          <w:p w:rsidR="005C10DB" w:rsidRDefault="005C10DB" w:rsidP="005C10D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P_0_5=T_0_5(1:3,4) ;</w:t>
            </w:r>
          </w:p>
          <w:p w:rsidR="005C10DB" w:rsidRDefault="005C10DB" w:rsidP="005C10D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J5=[cross(k_0_5,(P_0_t-P_0_5));k_0_5]</w:t>
            </w:r>
          </w:p>
          <w:p w:rsidR="005C10DB" w:rsidRDefault="005C10DB" w:rsidP="005C10D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%%%%%%%%%%%%%%%%%%%%%%%%%%%%%%%%%%%%%%%%%%%%%%%%%%%%%%%%%%%%%%%%%%%%%%%%%%</w:t>
            </w:r>
          </w:p>
          <w:p w:rsidR="005C10DB" w:rsidRDefault="005C10DB" w:rsidP="005C10D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T_0_6=T_0_1*T_1_2*T_2_3*T_3_4*T_4_5*T_5_6</w:t>
            </w:r>
          </w:p>
          <w:p w:rsidR="005C10DB" w:rsidRDefault="005C10DB" w:rsidP="005C10D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lastRenderedPageBreak/>
              <w:t>k_0_6=T_0_6(1:3,3) ;</w:t>
            </w:r>
          </w:p>
          <w:p w:rsidR="005C10DB" w:rsidRDefault="005C10DB" w:rsidP="005C10D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P_0_6=T_0_6(1:3,4) ;</w:t>
            </w:r>
          </w:p>
          <w:p w:rsidR="005C10DB" w:rsidRDefault="005C10DB" w:rsidP="005C10D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J6=[cross(k_0_6,(P_0_t-P_0_6));k_0_6]</w:t>
            </w:r>
          </w:p>
          <w:p w:rsidR="005C10DB" w:rsidRDefault="005C10DB" w:rsidP="005C10D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J=[J1 J2 J3 J4 J5 J6]</w:t>
            </w:r>
          </w:p>
          <w:p w:rsidR="009C062E" w:rsidRDefault="009C062E" w:rsidP="00BC0A04">
            <w:pPr>
              <w:pStyle w:val="ListParagraph"/>
              <w:ind w:left="0"/>
            </w:pPr>
          </w:p>
        </w:tc>
      </w:tr>
    </w:tbl>
    <w:p w:rsidR="00A05DAB" w:rsidRPr="00A05DAB" w:rsidRDefault="00A05DAB" w:rsidP="00A05DAB">
      <w:pPr>
        <w:pStyle w:val="ListParagraph"/>
        <w:numPr>
          <w:ilvl w:val="0"/>
          <w:numId w:val="17"/>
        </w:numPr>
        <w:ind w:left="360"/>
      </w:pPr>
      <w:r>
        <w:rPr>
          <w:sz w:val="26"/>
          <w:szCs w:val="26"/>
          <w:shd w:val="clear" w:color="auto" w:fill="FFFFFF"/>
        </w:rPr>
        <w:lastRenderedPageBreak/>
        <w:t>Inverse velocity is calculated as below:</w:t>
      </w:r>
    </w:p>
    <w:p w:rsidR="009C062E" w:rsidRDefault="00A05DAB" w:rsidP="00A05DAB">
      <w:pPr>
        <w:pStyle w:val="ListParagraph"/>
        <w:ind w:left="3240" w:firstLine="360"/>
        <w:rPr>
          <w:sz w:val="26"/>
          <w:szCs w:val="26"/>
          <w:shd w:val="clear" w:color="auto" w:fill="FFFFFF"/>
        </w:rPr>
      </w:pPr>
      <w:r w:rsidRPr="00A05DAB">
        <w:rPr>
          <w:position w:val="-102"/>
          <w:sz w:val="26"/>
          <w:szCs w:val="26"/>
          <w:shd w:val="clear" w:color="auto" w:fill="FFFFFF"/>
        </w:rPr>
        <w:object w:dxaOrig="2260" w:dyaOrig="2160">
          <v:shape id="_x0000_i1029" type="#_x0000_t75" style="width:112.75pt;height:108pt" o:ole="">
            <v:imagedata r:id="rId25" o:title=""/>
          </v:shape>
          <o:OLEObject Type="Embed" ProgID="Equation.DSMT4" ShapeID="_x0000_i1029" DrawAspect="Content" ObjectID="_1507399615" r:id="rId26"/>
        </w:object>
      </w:r>
      <w:r>
        <w:rPr>
          <w:sz w:val="26"/>
          <w:szCs w:val="26"/>
          <w:shd w:val="clear" w:color="auto" w:fill="FFFFFF"/>
        </w:rPr>
        <w:t xml:space="preserve"> </w:t>
      </w:r>
      <w:r>
        <w:rPr>
          <w:sz w:val="26"/>
          <w:szCs w:val="26"/>
          <w:shd w:val="clear" w:color="auto" w:fill="FFFFFF"/>
        </w:rPr>
        <w:t xml:space="preserve"> </w:t>
      </w:r>
    </w:p>
    <w:p w:rsidR="00A05DAB" w:rsidRDefault="00A05DAB" w:rsidP="00A05DAB">
      <w:pPr>
        <w:pStyle w:val="ListParagraph"/>
        <w:ind w:left="360"/>
      </w:pPr>
      <w:proofErr w:type="spellStart"/>
      <w:r>
        <w:t>Matlab</w:t>
      </w:r>
      <w:proofErr w:type="spellEnd"/>
      <w:r>
        <w:t xml:space="preserve"> code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737"/>
      </w:tblGrid>
      <w:tr w:rsidR="00A05DAB" w:rsidTr="00A05DAB">
        <w:tc>
          <w:tcPr>
            <w:tcW w:w="9737" w:type="dxa"/>
          </w:tcPr>
          <w:p w:rsidR="00A05DAB" w:rsidRDefault="00A05DAB" w:rsidP="00A05DA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%%%%%%%%%%%%%%%%%%%%%%%%%%%%%%%%%%%%%%%%%%%%%%%%%%%%%%%%%%%%%%%%%%%%%%%%%%</w:t>
            </w:r>
          </w:p>
          <w:p w:rsidR="00A05DAB" w:rsidRDefault="00A05DAB" w:rsidP="00A05DA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Inverse velocity%</w:t>
            </w:r>
          </w:p>
          <w:p w:rsidR="00A05DAB" w:rsidRDefault="00A05DAB" w:rsidP="00A05DA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%%%%%%%%%%%%%%%%%%%%%%%%%%%%%%%%%%%%%%%%%%%%%%%%%%%%%%%%%%%%%%%%%%%%%%%%%%</w:t>
            </w:r>
          </w:p>
          <w:p w:rsidR="00A05DAB" w:rsidRDefault="00A05DAB" w:rsidP="00A05DAB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TT_dot</w:t>
            </w:r>
            <w:proofErr w:type="spell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=</w:t>
            </w: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inv</w:t>
            </w:r>
            <w:proofErr w:type="spell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(J)*V_0</w:t>
            </w:r>
          </w:p>
          <w:p w:rsidR="00A05DAB" w:rsidRDefault="00A05DAB" w:rsidP="00A05DAB"/>
        </w:tc>
      </w:tr>
    </w:tbl>
    <w:p w:rsidR="00A05DAB" w:rsidRDefault="00A05DAB" w:rsidP="00A05DAB"/>
    <w:sectPr w:rsidR="00A05DAB" w:rsidSect="00D05E94">
      <w:footerReference w:type="default" r:id="rId27"/>
      <w:pgSz w:w="11907" w:h="16839" w:code="9"/>
      <w:pgMar w:top="1170" w:right="990" w:bottom="900" w:left="1170" w:header="720" w:footer="36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41216" w:rsidRDefault="00941216" w:rsidP="00D05E94">
      <w:r>
        <w:separator/>
      </w:r>
    </w:p>
  </w:endnote>
  <w:endnote w:type="continuationSeparator" w:id="0">
    <w:p w:rsidR="00941216" w:rsidRDefault="00941216" w:rsidP="00D05E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Gulim">
    <w:altName w:val="굴림"/>
    <w:panose1 w:val="020B0600000101010101"/>
    <w:charset w:val="81"/>
    <w:family w:val="swiss"/>
    <w:pitch w:val="variable"/>
    <w:sig w:usb0="B00002AF" w:usb1="69D77CFB" w:usb2="00000030" w:usb3="00000000" w:csb0="0008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69279384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02A8E" w:rsidRDefault="00002A8E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62047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002A8E" w:rsidRDefault="00002A8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41216" w:rsidRDefault="00941216" w:rsidP="00D05E94">
      <w:r>
        <w:separator/>
      </w:r>
    </w:p>
  </w:footnote>
  <w:footnote w:type="continuationSeparator" w:id="0">
    <w:p w:rsidR="00941216" w:rsidRDefault="00941216" w:rsidP="00D05E9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B4B77C8"/>
    <w:multiLevelType w:val="hybridMultilevel"/>
    <w:tmpl w:val="BF2C82B8"/>
    <w:lvl w:ilvl="0" w:tplc="D7E4FE92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D257636"/>
    <w:multiLevelType w:val="hybridMultilevel"/>
    <w:tmpl w:val="53A07DE2"/>
    <w:lvl w:ilvl="0" w:tplc="61740AE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F637AE4"/>
    <w:multiLevelType w:val="hybridMultilevel"/>
    <w:tmpl w:val="C056285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7DC18D6"/>
    <w:multiLevelType w:val="hybridMultilevel"/>
    <w:tmpl w:val="50C2BBE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92672C4"/>
    <w:multiLevelType w:val="hybridMultilevel"/>
    <w:tmpl w:val="BA526BD6"/>
    <w:lvl w:ilvl="0" w:tplc="9050D804">
      <w:start w:val="1"/>
      <w:numFmt w:val="lowerLetter"/>
      <w:lvlText w:val="(%1)"/>
      <w:lvlJc w:val="left"/>
      <w:pPr>
        <w:ind w:left="72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03542C4"/>
    <w:multiLevelType w:val="hybridMultilevel"/>
    <w:tmpl w:val="50C2BBE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08C5355"/>
    <w:multiLevelType w:val="hybridMultilevel"/>
    <w:tmpl w:val="812A8F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C7C320F"/>
    <w:multiLevelType w:val="hybridMultilevel"/>
    <w:tmpl w:val="AD924FE6"/>
    <w:lvl w:ilvl="0" w:tplc="01C09E84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F91696D"/>
    <w:multiLevelType w:val="hybridMultilevel"/>
    <w:tmpl w:val="50C2BBE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01770F4"/>
    <w:multiLevelType w:val="hybridMultilevel"/>
    <w:tmpl w:val="58ECB358"/>
    <w:lvl w:ilvl="0" w:tplc="E51CF3BA">
      <w:start w:val="1"/>
      <w:numFmt w:val="decimal"/>
      <w:lvlText w:val="%1)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E182962"/>
    <w:multiLevelType w:val="hybridMultilevel"/>
    <w:tmpl w:val="8CC8479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F1530C1"/>
    <w:multiLevelType w:val="hybridMultilevel"/>
    <w:tmpl w:val="53A07DE2"/>
    <w:lvl w:ilvl="0" w:tplc="61740AE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4F7F0BD4"/>
    <w:multiLevelType w:val="hybridMultilevel"/>
    <w:tmpl w:val="9482BC54"/>
    <w:lvl w:ilvl="0" w:tplc="0E70603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4480F4A"/>
    <w:multiLevelType w:val="hybridMultilevel"/>
    <w:tmpl w:val="B29237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4DC5DD5"/>
    <w:multiLevelType w:val="hybridMultilevel"/>
    <w:tmpl w:val="9C3E7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4E379EA"/>
    <w:multiLevelType w:val="hybridMultilevel"/>
    <w:tmpl w:val="822896B8"/>
    <w:lvl w:ilvl="0" w:tplc="9580C030">
      <w:start w:val="1"/>
      <w:numFmt w:val="decimal"/>
      <w:lvlText w:val="%1."/>
      <w:lvlJc w:val="left"/>
      <w:pPr>
        <w:ind w:left="72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80B1773"/>
    <w:multiLevelType w:val="hybridMultilevel"/>
    <w:tmpl w:val="E3642E1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B0532CA"/>
    <w:multiLevelType w:val="hybridMultilevel"/>
    <w:tmpl w:val="531A640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D3B2321"/>
    <w:multiLevelType w:val="hybridMultilevel"/>
    <w:tmpl w:val="DB9A394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EC070CE"/>
    <w:multiLevelType w:val="hybridMultilevel"/>
    <w:tmpl w:val="A4CEFCDE"/>
    <w:lvl w:ilvl="0" w:tplc="59CA308A">
      <w:start w:val="1"/>
      <w:numFmt w:val="lowerLetter"/>
      <w:lvlText w:val="(%1)"/>
      <w:lvlJc w:val="left"/>
      <w:pPr>
        <w:ind w:left="720" w:hanging="360"/>
      </w:pPr>
      <w:rPr>
        <w:rFonts w:hint="default"/>
        <w:b/>
        <w:color w:val="00B05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3"/>
  </w:num>
  <w:num w:numId="3">
    <w:abstractNumId w:val="18"/>
  </w:num>
  <w:num w:numId="4">
    <w:abstractNumId w:val="17"/>
  </w:num>
  <w:num w:numId="5">
    <w:abstractNumId w:val="2"/>
  </w:num>
  <w:num w:numId="6">
    <w:abstractNumId w:val="11"/>
  </w:num>
  <w:num w:numId="7">
    <w:abstractNumId w:val="1"/>
  </w:num>
  <w:num w:numId="8">
    <w:abstractNumId w:val="0"/>
  </w:num>
  <w:num w:numId="9">
    <w:abstractNumId w:val="6"/>
  </w:num>
  <w:num w:numId="10">
    <w:abstractNumId w:val="15"/>
  </w:num>
  <w:num w:numId="11">
    <w:abstractNumId w:val="5"/>
  </w:num>
  <w:num w:numId="12">
    <w:abstractNumId w:val="3"/>
  </w:num>
  <w:num w:numId="13">
    <w:abstractNumId w:val="9"/>
  </w:num>
  <w:num w:numId="14">
    <w:abstractNumId w:val="4"/>
  </w:num>
  <w:num w:numId="15">
    <w:abstractNumId w:val="8"/>
  </w:num>
  <w:num w:numId="16">
    <w:abstractNumId w:val="14"/>
  </w:num>
  <w:num w:numId="17">
    <w:abstractNumId w:val="12"/>
  </w:num>
  <w:num w:numId="18">
    <w:abstractNumId w:val="19"/>
  </w:num>
  <w:num w:numId="19">
    <w:abstractNumId w:val="7"/>
  </w:num>
  <w:num w:numId="2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A3F65"/>
    <w:rsid w:val="00002937"/>
    <w:rsid w:val="00002A8E"/>
    <w:rsid w:val="0000343A"/>
    <w:rsid w:val="00024022"/>
    <w:rsid w:val="00032717"/>
    <w:rsid w:val="00047E9D"/>
    <w:rsid w:val="000726D0"/>
    <w:rsid w:val="00086FB3"/>
    <w:rsid w:val="000B30B7"/>
    <w:rsid w:val="000D17F4"/>
    <w:rsid w:val="00131AC7"/>
    <w:rsid w:val="001453C5"/>
    <w:rsid w:val="00146DE2"/>
    <w:rsid w:val="00160C77"/>
    <w:rsid w:val="00173189"/>
    <w:rsid w:val="001907C4"/>
    <w:rsid w:val="00196A84"/>
    <w:rsid w:val="001F028F"/>
    <w:rsid w:val="00236E8A"/>
    <w:rsid w:val="0023732C"/>
    <w:rsid w:val="002952E4"/>
    <w:rsid w:val="002A0055"/>
    <w:rsid w:val="002A18A0"/>
    <w:rsid w:val="002A41A6"/>
    <w:rsid w:val="0031531A"/>
    <w:rsid w:val="003442A2"/>
    <w:rsid w:val="00350D41"/>
    <w:rsid w:val="0036597E"/>
    <w:rsid w:val="00397BEE"/>
    <w:rsid w:val="003D6125"/>
    <w:rsid w:val="003F351A"/>
    <w:rsid w:val="003F5547"/>
    <w:rsid w:val="004547B1"/>
    <w:rsid w:val="00462047"/>
    <w:rsid w:val="004A2E0C"/>
    <w:rsid w:val="004B3F6C"/>
    <w:rsid w:val="004B5572"/>
    <w:rsid w:val="00502F62"/>
    <w:rsid w:val="0053622E"/>
    <w:rsid w:val="00554310"/>
    <w:rsid w:val="00563B70"/>
    <w:rsid w:val="005710BF"/>
    <w:rsid w:val="005A6BC5"/>
    <w:rsid w:val="005B0FB1"/>
    <w:rsid w:val="005B484B"/>
    <w:rsid w:val="005C10DB"/>
    <w:rsid w:val="006154C8"/>
    <w:rsid w:val="00615AFB"/>
    <w:rsid w:val="006261F6"/>
    <w:rsid w:val="006A0EB7"/>
    <w:rsid w:val="006A26EF"/>
    <w:rsid w:val="006A3F65"/>
    <w:rsid w:val="006B695F"/>
    <w:rsid w:val="006C1120"/>
    <w:rsid w:val="006C424A"/>
    <w:rsid w:val="006D69D8"/>
    <w:rsid w:val="006E43BB"/>
    <w:rsid w:val="00743859"/>
    <w:rsid w:val="007B647E"/>
    <w:rsid w:val="007F3D50"/>
    <w:rsid w:val="00834B6C"/>
    <w:rsid w:val="00864F38"/>
    <w:rsid w:val="00865CBF"/>
    <w:rsid w:val="0088229E"/>
    <w:rsid w:val="0088500C"/>
    <w:rsid w:val="00896C6A"/>
    <w:rsid w:val="008C7D65"/>
    <w:rsid w:val="008F4AA3"/>
    <w:rsid w:val="00925696"/>
    <w:rsid w:val="00941216"/>
    <w:rsid w:val="009444EF"/>
    <w:rsid w:val="00945F14"/>
    <w:rsid w:val="00982E51"/>
    <w:rsid w:val="00992C3B"/>
    <w:rsid w:val="009C062E"/>
    <w:rsid w:val="009F65EB"/>
    <w:rsid w:val="00A05DAB"/>
    <w:rsid w:val="00A21C61"/>
    <w:rsid w:val="00A8028D"/>
    <w:rsid w:val="00AD1937"/>
    <w:rsid w:val="00AD3AF1"/>
    <w:rsid w:val="00B21E6C"/>
    <w:rsid w:val="00B42744"/>
    <w:rsid w:val="00B42A93"/>
    <w:rsid w:val="00B44F62"/>
    <w:rsid w:val="00B63E4C"/>
    <w:rsid w:val="00B66431"/>
    <w:rsid w:val="00B827B6"/>
    <w:rsid w:val="00BA35A9"/>
    <w:rsid w:val="00BC0A04"/>
    <w:rsid w:val="00BD1E7A"/>
    <w:rsid w:val="00BF40E7"/>
    <w:rsid w:val="00BF5880"/>
    <w:rsid w:val="00C0750B"/>
    <w:rsid w:val="00C35305"/>
    <w:rsid w:val="00C42B1D"/>
    <w:rsid w:val="00C77499"/>
    <w:rsid w:val="00C84CFB"/>
    <w:rsid w:val="00CF0452"/>
    <w:rsid w:val="00D047F3"/>
    <w:rsid w:val="00D05E94"/>
    <w:rsid w:val="00D06FE7"/>
    <w:rsid w:val="00D12A28"/>
    <w:rsid w:val="00D159FC"/>
    <w:rsid w:val="00D1720F"/>
    <w:rsid w:val="00D928BA"/>
    <w:rsid w:val="00D94DD0"/>
    <w:rsid w:val="00DC0BBC"/>
    <w:rsid w:val="00DD7DAA"/>
    <w:rsid w:val="00DE72D4"/>
    <w:rsid w:val="00E2596A"/>
    <w:rsid w:val="00E310B4"/>
    <w:rsid w:val="00E34900"/>
    <w:rsid w:val="00E60369"/>
    <w:rsid w:val="00E62971"/>
    <w:rsid w:val="00E62BD5"/>
    <w:rsid w:val="00E9388F"/>
    <w:rsid w:val="00EA14D2"/>
    <w:rsid w:val="00EA2837"/>
    <w:rsid w:val="00EA2F9B"/>
    <w:rsid w:val="00EF21E6"/>
    <w:rsid w:val="00F73E39"/>
    <w:rsid w:val="00F74975"/>
    <w:rsid w:val="00F76E71"/>
    <w:rsid w:val="00FA1E89"/>
    <w:rsid w:val="00FA75BD"/>
    <w:rsid w:val="00FD2EB1"/>
    <w:rsid w:val="00FE2C0B"/>
    <w:rsid w:val="00FF5D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CC25DE78-6928-471F-B7DB-090B2F83AD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ko-KR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9388F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A3F65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A005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92C3B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2C3B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D05E9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05E94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D05E9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05E94"/>
    <w:rPr>
      <w:rFonts w:ascii="Times New Roman" w:hAnsi="Times New Roman"/>
      <w:sz w:val="24"/>
    </w:rPr>
  </w:style>
  <w:style w:type="character" w:customStyle="1" w:styleId="MTEquationSection">
    <w:name w:val="MTEquationSection"/>
    <w:basedOn w:val="DefaultParagraphFont"/>
    <w:rsid w:val="006A26EF"/>
    <w:rPr>
      <w:b/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6A26EF"/>
    <w:pPr>
      <w:tabs>
        <w:tab w:val="center" w:pos="4880"/>
        <w:tab w:val="right" w:pos="9740"/>
      </w:tabs>
      <w:jc w:val="center"/>
    </w:pPr>
  </w:style>
  <w:style w:type="character" w:customStyle="1" w:styleId="MTDisplayEquationChar">
    <w:name w:val="MTDisplayEquation Char"/>
    <w:basedOn w:val="DefaultParagraphFont"/>
    <w:link w:val="MTDisplayEquation"/>
    <w:rsid w:val="006A26EF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59"/>
    <w:rsid w:val="0031531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">
    <w:name w:val="바탕글"/>
    <w:basedOn w:val="Normal"/>
    <w:rsid w:val="00F73E39"/>
    <w:pPr>
      <w:widowControl w:val="0"/>
      <w:wordWrap w:val="0"/>
      <w:autoSpaceDE w:val="0"/>
      <w:autoSpaceDN w:val="0"/>
      <w:snapToGrid w:val="0"/>
      <w:spacing w:line="384" w:lineRule="auto"/>
      <w:jc w:val="both"/>
      <w:textAlignment w:val="baseline"/>
    </w:pPr>
    <w:rPr>
      <w:rFonts w:ascii="Gulim" w:eastAsia="Gulim" w:hAnsi="Gulim" w:cs="Gulim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73269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812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gif"/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7" Type="http://schemas.openxmlformats.org/officeDocument/2006/relationships/endnotes" Target="endnotes.xml"/><Relationship Id="rId12" Type="http://schemas.openxmlformats.org/officeDocument/2006/relationships/image" Target="media/image5.gi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gif"/><Relationship Id="rId24" Type="http://schemas.openxmlformats.org/officeDocument/2006/relationships/oleObject" Target="embeddings/oleObject6.bin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fontTable" Target="fontTable.xml"/><Relationship Id="rId10" Type="http://schemas.openxmlformats.org/officeDocument/2006/relationships/image" Target="media/image3.gif"/><Relationship Id="rId19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image" Target="media/image2.gi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BB5248E-9249-47CA-9CF2-8F02629443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</TotalTime>
  <Pages>4</Pages>
  <Words>713</Words>
  <Characters>4068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m Hung</dc:creator>
  <cp:keywords/>
  <dc:description/>
  <cp:lastModifiedBy>Duc Khanh Hoang</cp:lastModifiedBy>
  <cp:revision>13</cp:revision>
  <cp:lastPrinted>2013-10-22T14:26:00Z</cp:lastPrinted>
  <dcterms:created xsi:type="dcterms:W3CDTF">2015-10-26T11:22:00Z</dcterms:created>
  <dcterms:modified xsi:type="dcterms:W3CDTF">2015-10-26T12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